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6251" w:rsidRPr="00DF6251" w:rsidRDefault="00DF6251" w:rsidP="00DF6251">
      <w:r w:rsidRPr="00DF6251">
        <w:t>Name ______________</w:t>
      </w:r>
      <w:r w:rsidRPr="00DF6251">
        <w:tab/>
      </w:r>
      <w:r w:rsidRPr="00DF6251">
        <w:tab/>
      </w:r>
      <w:r w:rsidRPr="00DF6251">
        <w:tab/>
      </w:r>
      <w:r w:rsidRPr="00DF6251">
        <w:tab/>
      </w:r>
      <w:r w:rsidRPr="00DF6251">
        <w:tab/>
      </w:r>
      <w:r w:rsidRPr="00DF6251">
        <w:tab/>
        <w:t>Date _____________</w:t>
      </w:r>
    </w:p>
    <w:p w:rsidR="00DF6251" w:rsidRPr="00DF6251" w:rsidRDefault="00DF6251" w:rsidP="00DF6251">
      <w:r w:rsidRPr="00DF6251">
        <w:t>Mr. Schlansky</w:t>
      </w:r>
      <w:r w:rsidRPr="00DF6251">
        <w:tab/>
      </w:r>
      <w:r w:rsidRPr="00DF6251">
        <w:tab/>
      </w:r>
      <w:r w:rsidRPr="00DF6251">
        <w:tab/>
      </w:r>
      <w:r w:rsidRPr="00DF6251">
        <w:tab/>
      </w:r>
      <w:r w:rsidRPr="00DF6251">
        <w:tab/>
      </w:r>
      <w:r w:rsidRPr="00DF6251">
        <w:tab/>
      </w:r>
      <w:r w:rsidRPr="00DF6251">
        <w:tab/>
      </w:r>
      <w:r w:rsidRPr="00DF6251">
        <w:tab/>
        <w:t>Algebra II</w:t>
      </w:r>
    </w:p>
    <w:p w:rsidR="00DF6251" w:rsidRPr="00DF6251" w:rsidRDefault="00DF6251" w:rsidP="00DF6251"/>
    <w:p w:rsidR="00DF6251" w:rsidRPr="00DF6251" w:rsidRDefault="00DF6251" w:rsidP="00DF6251">
      <w:pPr>
        <w:jc w:val="center"/>
        <w:rPr>
          <w:b/>
          <w:i/>
          <w:sz w:val="36"/>
          <w:szCs w:val="36"/>
        </w:rPr>
      </w:pPr>
      <w:r w:rsidRPr="00DF6251">
        <w:rPr>
          <w:b/>
          <w:i/>
          <w:sz w:val="36"/>
          <w:szCs w:val="36"/>
        </w:rPr>
        <w:t>Solving Linear Systems in Three Variables</w:t>
      </w:r>
      <w:r w:rsidRPr="00DF6251">
        <w:rPr>
          <w:b/>
          <w:i/>
          <w:sz w:val="36"/>
          <w:szCs w:val="36"/>
        </w:rPr>
        <w:t xml:space="preserve"> Multiple C</w:t>
      </w:r>
      <w:r>
        <w:rPr>
          <w:b/>
          <w:i/>
          <w:sz w:val="36"/>
          <w:szCs w:val="36"/>
        </w:rPr>
        <w:t>h</w:t>
      </w:r>
      <w:r w:rsidRPr="00DF6251">
        <w:rPr>
          <w:b/>
          <w:i/>
          <w:sz w:val="36"/>
          <w:szCs w:val="36"/>
        </w:rPr>
        <w:t>oice</w:t>
      </w:r>
    </w:p>
    <w:p w:rsidR="00DF6251" w:rsidRDefault="00DF6251" w:rsidP="00DF6251"/>
    <w:p w:rsidR="00DF6251" w:rsidRDefault="00DF6251" w:rsidP="00DF6251">
      <w:r>
        <w:t xml:space="preserve">1. </w:t>
      </w:r>
      <w:r>
        <w:t>Which value is contained in the solution of the system shown below?</w:t>
      </w:r>
    </w:p>
    <w:p w:rsidR="00DF6251" w:rsidRDefault="00DF6251" w:rsidP="00DF6251">
      <w:r w:rsidRPr="00075DFB">
        <w:rPr>
          <w:position w:val="-46"/>
        </w:rPr>
        <w:object w:dxaOrig="146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2.9pt;height:51.5pt" o:ole="">
            <v:imagedata r:id="rId5" o:title=""/>
          </v:shape>
          <o:OLEObject Type="Embed" ProgID="Equation.DSMT4" ShapeID="_x0000_i1029" DrawAspect="Content" ObjectID="_1570598499" r:id="rId6"/>
        </w:object>
      </w:r>
    </w:p>
    <w:p w:rsidR="00DF6251" w:rsidRDefault="00DF6251" w:rsidP="00DF6251">
      <w:pPr>
        <w:pStyle w:val="ListParagraph"/>
        <w:numPr>
          <w:ilvl w:val="0"/>
          <w:numId w:val="1"/>
        </w:numPr>
      </w:pPr>
      <w:r>
        <w:t>0</w:t>
      </w:r>
      <w:r>
        <w:tab/>
      </w:r>
      <w:r>
        <w:tab/>
        <w:t>3) 2</w:t>
      </w:r>
    </w:p>
    <w:p w:rsidR="00DF6251" w:rsidRDefault="00DF6251" w:rsidP="00DF6251">
      <w:pPr>
        <w:pStyle w:val="ListParagraph"/>
        <w:numPr>
          <w:ilvl w:val="0"/>
          <w:numId w:val="1"/>
        </w:numPr>
      </w:pPr>
      <w:r>
        <w:t>-1</w:t>
      </w:r>
      <w:r>
        <w:tab/>
      </w:r>
      <w:r>
        <w:tab/>
        <w:t>4) -3</w:t>
      </w:r>
    </w:p>
    <w:p w:rsidR="00DF6251" w:rsidRDefault="00DF6251" w:rsidP="00DF625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937F0" w:rsidRDefault="009937F0" w:rsidP="00DF625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F6251" w:rsidRPr="00174AAF" w:rsidRDefault="00DF6251" w:rsidP="00DF625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2. </w:t>
      </w:r>
      <w:r w:rsidRPr="00174AAF">
        <w:rPr>
          <w:color w:val="000000"/>
        </w:rPr>
        <w:t xml:space="preserve">Which value is </w:t>
      </w:r>
      <w:r w:rsidRPr="00174AAF">
        <w:rPr>
          <w:i/>
          <w:iCs/>
          <w:color w:val="000000"/>
        </w:rPr>
        <w:t>not</w:t>
      </w:r>
      <w:r w:rsidRPr="00174AAF">
        <w:rPr>
          <w:color w:val="000000"/>
        </w:rPr>
        <w:t xml:space="preserve"> contained in the solution of the system shown below?</w:t>
      </w:r>
    </w:p>
    <w:p w:rsidR="00DF6251" w:rsidRPr="00174AAF" w:rsidRDefault="00DF6251" w:rsidP="00DF6251">
      <w:pPr>
        <w:keepLines/>
        <w:suppressAutoHyphens/>
        <w:autoSpaceDE w:val="0"/>
        <w:autoSpaceDN w:val="0"/>
        <w:adjustRightInd w:val="0"/>
        <w:jc w:val="center"/>
        <w:rPr>
          <w:color w:val="000000"/>
        </w:rPr>
      </w:pPr>
      <w:r w:rsidRPr="00174AAF">
        <w:rPr>
          <w:noProof/>
          <w:color w:val="000000"/>
          <w:position w:val="-85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488557</wp:posOffset>
            </wp:positionH>
            <wp:positionV relativeFrom="paragraph">
              <wp:posOffset>2604</wp:posOffset>
            </wp:positionV>
            <wp:extent cx="971550" cy="673100"/>
            <wp:effectExtent l="0" t="0" r="0" b="0"/>
            <wp:wrapNone/>
            <wp:docPr id="40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DF6251" w:rsidRPr="00174AAF" w:rsidTr="00A84077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6251" w:rsidRPr="00174AAF" w:rsidRDefault="00DF6251" w:rsidP="00A84077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174AAF">
              <w:rPr>
                <w:color w:val="000000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DF6251" w:rsidRPr="00174AAF" w:rsidRDefault="00DF6251" w:rsidP="00A8407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174AAF">
              <w:rPr>
                <w:noProof/>
                <w:color w:val="000000"/>
                <w:position w:val="-3"/>
              </w:rPr>
              <w:drawing>
                <wp:inline distT="0" distB="0" distL="0" distR="0" wp14:anchorId="02DA9FEF" wp14:editId="18365623">
                  <wp:extent cx="139700" cy="139700"/>
                  <wp:effectExtent l="0" t="0" r="0" b="0"/>
                  <wp:docPr id="406" name="Picture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6251" w:rsidRPr="00174AAF" w:rsidTr="00A84077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6251" w:rsidRPr="00174AAF" w:rsidRDefault="00DF6251" w:rsidP="00A84077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174AAF">
              <w:rPr>
                <w:color w:val="000000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DF6251" w:rsidRPr="00174AAF" w:rsidRDefault="00DF6251" w:rsidP="00A8407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174AAF">
              <w:rPr>
                <w:color w:val="000000"/>
              </w:rPr>
              <w:t>2</w:t>
            </w:r>
          </w:p>
        </w:tc>
      </w:tr>
      <w:tr w:rsidR="00DF6251" w:rsidRPr="00174AAF" w:rsidTr="00A84077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6251" w:rsidRPr="00174AAF" w:rsidRDefault="00DF6251" w:rsidP="00A84077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174AAF">
              <w:rPr>
                <w:color w:val="000000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DF6251" w:rsidRPr="00174AAF" w:rsidRDefault="00DF6251" w:rsidP="00A8407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174AAF">
              <w:rPr>
                <w:color w:val="000000"/>
              </w:rPr>
              <w:t>3</w:t>
            </w:r>
          </w:p>
        </w:tc>
      </w:tr>
      <w:tr w:rsidR="00DF6251" w:rsidRPr="00174AAF" w:rsidTr="00A84077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6251" w:rsidRPr="00174AAF" w:rsidRDefault="00DF6251" w:rsidP="00A84077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174AAF">
              <w:rPr>
                <w:color w:val="000000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DF6251" w:rsidRPr="00174AAF" w:rsidRDefault="00DF6251" w:rsidP="00A8407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174AAF">
              <w:rPr>
                <w:noProof/>
                <w:color w:val="000000"/>
                <w:position w:val="-3"/>
              </w:rPr>
              <w:drawing>
                <wp:inline distT="0" distB="0" distL="0" distR="0" wp14:anchorId="77934D0A" wp14:editId="68FF5EAF">
                  <wp:extent cx="139700" cy="139700"/>
                  <wp:effectExtent l="0" t="0" r="0" b="0"/>
                  <wp:docPr id="405" name="Picture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F6251" w:rsidRPr="00174AAF" w:rsidRDefault="00DF6251" w:rsidP="00DF6251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902F06" w:rsidRDefault="009937F0"/>
    <w:p w:rsidR="009937F0" w:rsidRDefault="009937F0"/>
    <w:p w:rsidR="00DF6251" w:rsidRDefault="00DF6251" w:rsidP="00DF6251">
      <w:r>
        <w:t xml:space="preserve">3. </w:t>
      </w:r>
      <w:r>
        <w:t>Which value is contained in the solution of the system shown below?</w:t>
      </w:r>
    </w:p>
    <w:p w:rsidR="00DF6251" w:rsidRDefault="00DF6251" w:rsidP="00DF6251">
      <w:r w:rsidRPr="00075DFB">
        <w:rPr>
          <w:position w:val="-46"/>
        </w:rPr>
        <w:object w:dxaOrig="1719" w:dyaOrig="1040">
          <v:shape id="_x0000_i1032" type="#_x0000_t75" style="width:85.65pt;height:51.5pt" o:ole="">
            <v:imagedata r:id="rId10" o:title=""/>
          </v:shape>
          <o:OLEObject Type="Embed" ProgID="Equation.DSMT4" ShapeID="_x0000_i1032" DrawAspect="Content" ObjectID="_1570598500" r:id="rId11"/>
        </w:object>
      </w:r>
    </w:p>
    <w:p w:rsidR="00DF6251" w:rsidRDefault="00DF6251" w:rsidP="00DF6251">
      <w:pPr>
        <w:pStyle w:val="ListParagraph"/>
        <w:numPr>
          <w:ilvl w:val="0"/>
          <w:numId w:val="1"/>
        </w:numPr>
      </w:pPr>
      <w:r>
        <w:t>-3</w:t>
      </w:r>
      <w:r>
        <w:tab/>
      </w:r>
      <w:r>
        <w:tab/>
        <w:t>3) -5</w:t>
      </w:r>
    </w:p>
    <w:p w:rsidR="00DF6251" w:rsidRDefault="00DF6251" w:rsidP="00DF6251">
      <w:pPr>
        <w:pStyle w:val="ListParagraph"/>
        <w:numPr>
          <w:ilvl w:val="0"/>
          <w:numId w:val="1"/>
        </w:numPr>
      </w:pPr>
      <w:r>
        <w:t>-4</w:t>
      </w:r>
      <w:r>
        <w:tab/>
      </w:r>
      <w:r>
        <w:tab/>
        <w:t>4) -9</w:t>
      </w:r>
    </w:p>
    <w:p w:rsidR="00DF6251" w:rsidRDefault="00DF6251" w:rsidP="00DF6251"/>
    <w:p w:rsidR="00DF6251" w:rsidRDefault="00DF6251" w:rsidP="00DF6251"/>
    <w:p w:rsidR="00DF6251" w:rsidRDefault="00DF6251" w:rsidP="00DF6251">
      <w:r>
        <w:t xml:space="preserve">4. </w:t>
      </w:r>
      <w:r>
        <w:t xml:space="preserve">Which value is </w:t>
      </w:r>
      <w:r w:rsidRPr="00DF6251">
        <w:rPr>
          <w:i/>
        </w:rPr>
        <w:t xml:space="preserve">not </w:t>
      </w:r>
      <w:r w:rsidRPr="00DF6251">
        <w:t>contained</w:t>
      </w:r>
      <w:r>
        <w:t xml:space="preserve"> in the solution of the system shown below?</w:t>
      </w:r>
    </w:p>
    <w:p w:rsidR="00DF6251" w:rsidRDefault="00DF6251" w:rsidP="00DF6251">
      <w:r w:rsidRPr="00075DFB">
        <w:rPr>
          <w:position w:val="-46"/>
        </w:rPr>
        <w:object w:dxaOrig="1900" w:dyaOrig="1040">
          <v:shape id="_x0000_i1035" type="#_x0000_t75" style="width:94.8pt;height:51.5pt" o:ole="">
            <v:imagedata r:id="rId12" o:title=""/>
          </v:shape>
          <o:OLEObject Type="Embed" ProgID="Equation.DSMT4" ShapeID="_x0000_i1035" DrawAspect="Content" ObjectID="_1570598501" r:id="rId13"/>
        </w:object>
      </w:r>
    </w:p>
    <w:p w:rsidR="00DF6251" w:rsidRDefault="00DF6251" w:rsidP="00DF6251">
      <w:pPr>
        <w:pStyle w:val="ListParagraph"/>
        <w:numPr>
          <w:ilvl w:val="0"/>
          <w:numId w:val="2"/>
        </w:numPr>
      </w:pPr>
      <w:r>
        <w:t>-8</w:t>
      </w:r>
      <w:r>
        <w:tab/>
      </w:r>
      <w:r>
        <w:tab/>
        <w:t>3) 10</w:t>
      </w:r>
    </w:p>
    <w:p w:rsidR="00DF6251" w:rsidRDefault="00DF6251" w:rsidP="00DF6251">
      <w:pPr>
        <w:pStyle w:val="ListParagraph"/>
        <w:numPr>
          <w:ilvl w:val="0"/>
          <w:numId w:val="2"/>
        </w:numPr>
      </w:pPr>
      <w:r>
        <w:t>-12</w:t>
      </w:r>
      <w:r>
        <w:tab/>
      </w:r>
      <w:r>
        <w:tab/>
        <w:t>4) 15</w:t>
      </w:r>
    </w:p>
    <w:p w:rsidR="00DF6251" w:rsidRDefault="00DF6251" w:rsidP="00DF6251"/>
    <w:p w:rsidR="00DF6251" w:rsidRDefault="00DF6251" w:rsidP="00DF6251"/>
    <w:p w:rsidR="00DF6251" w:rsidRDefault="00DF6251" w:rsidP="00DF6251">
      <w:r>
        <w:t xml:space="preserve">5. </w:t>
      </w:r>
      <w:r>
        <w:t>Wh</w:t>
      </w:r>
      <w:r>
        <w:t xml:space="preserve">at is the </w:t>
      </w:r>
      <w:r>
        <w:t>solution of the system shown below?</w:t>
      </w:r>
    </w:p>
    <w:p w:rsidR="00DF6251" w:rsidRDefault="00DF6251" w:rsidP="00DF6251">
      <w:r w:rsidRPr="00075DFB">
        <w:rPr>
          <w:position w:val="-46"/>
        </w:rPr>
        <w:object w:dxaOrig="1939" w:dyaOrig="1040">
          <v:shape id="_x0000_i1038" type="#_x0000_t75" style="width:96.6pt;height:51.5pt" o:ole="">
            <v:imagedata r:id="rId14" o:title=""/>
          </v:shape>
          <o:OLEObject Type="Embed" ProgID="Equation.DSMT4" ShapeID="_x0000_i1038" DrawAspect="Content" ObjectID="_1570598502" r:id="rId15"/>
        </w:object>
      </w:r>
    </w:p>
    <w:p w:rsidR="00DF6251" w:rsidRDefault="00DF6251" w:rsidP="00DF6251">
      <w:pPr>
        <w:pStyle w:val="ListParagraph"/>
        <w:numPr>
          <w:ilvl w:val="0"/>
          <w:numId w:val="3"/>
        </w:numPr>
      </w:pPr>
      <w:r w:rsidRPr="00DF6251">
        <w:rPr>
          <w:position w:val="-10"/>
        </w:rPr>
        <w:object w:dxaOrig="1920" w:dyaOrig="320">
          <v:shape id="_x0000_i1041" type="#_x0000_t75" style="width:95.7pt;height:15.95pt" o:ole="">
            <v:imagedata r:id="rId16" o:title=""/>
          </v:shape>
          <o:OLEObject Type="Embed" ProgID="Equation.DSMT4" ShapeID="_x0000_i1041" DrawAspect="Content" ObjectID="_1570598503" r:id="rId17"/>
        </w:object>
      </w:r>
      <w:r>
        <w:tab/>
        <w:t xml:space="preserve">3) </w:t>
      </w:r>
      <w:r w:rsidRPr="00DF6251">
        <w:rPr>
          <w:position w:val="-10"/>
        </w:rPr>
        <w:object w:dxaOrig="2400" w:dyaOrig="320">
          <v:shape id="_x0000_i1044" type="#_x0000_t75" style="width:119.85pt;height:15.95pt" o:ole="">
            <v:imagedata r:id="rId18" o:title=""/>
          </v:shape>
          <o:OLEObject Type="Embed" ProgID="Equation.DSMT4" ShapeID="_x0000_i1044" DrawAspect="Content" ObjectID="_1570598504" r:id="rId19"/>
        </w:object>
      </w:r>
    </w:p>
    <w:p w:rsidR="00DF6251" w:rsidRDefault="00DF6251" w:rsidP="00DF6251">
      <w:pPr>
        <w:pStyle w:val="ListParagraph"/>
        <w:numPr>
          <w:ilvl w:val="0"/>
          <w:numId w:val="3"/>
        </w:numPr>
      </w:pPr>
      <w:r w:rsidRPr="00DF6251">
        <w:rPr>
          <w:position w:val="-10"/>
        </w:rPr>
        <w:object w:dxaOrig="2020" w:dyaOrig="320">
          <v:shape id="_x0000_i1047" type="#_x0000_t75" style="width:100.7pt;height:15.95pt" o:ole="">
            <v:imagedata r:id="rId20" o:title=""/>
          </v:shape>
          <o:OLEObject Type="Embed" ProgID="Equation.DSMT4" ShapeID="_x0000_i1047" DrawAspect="Content" ObjectID="_1570598505" r:id="rId21"/>
        </w:object>
      </w:r>
      <w:r>
        <w:tab/>
        <w:t xml:space="preserve">4) </w:t>
      </w:r>
      <w:r w:rsidRPr="00DF6251">
        <w:rPr>
          <w:position w:val="-10"/>
        </w:rPr>
        <w:object w:dxaOrig="1920" w:dyaOrig="320">
          <v:shape id="_x0000_i1050" type="#_x0000_t75" style="width:95.7pt;height:15.95pt" o:ole="">
            <v:imagedata r:id="rId22" o:title=""/>
          </v:shape>
          <o:OLEObject Type="Embed" ProgID="Equation.DSMT4" ShapeID="_x0000_i1050" DrawAspect="Content" ObjectID="_1570598506" r:id="rId23"/>
        </w:object>
      </w:r>
    </w:p>
    <w:p w:rsidR="00DF6251" w:rsidRPr="00DF6251" w:rsidRDefault="009937F0" w:rsidP="009937F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contextualSpacing/>
        <w:rPr>
          <w:color w:val="000000"/>
        </w:rPr>
      </w:pPr>
      <w:r>
        <w:lastRenderedPageBreak/>
        <w:t xml:space="preserve">6. </w:t>
      </w:r>
      <w:r w:rsidR="00DF6251" w:rsidRPr="00DF6251">
        <w:rPr>
          <w:color w:val="000000"/>
        </w:rPr>
        <w:t xml:space="preserve">Solve the following system of equations algebraically for all values of </w:t>
      </w:r>
      <w:r w:rsidR="00DF6251" w:rsidRPr="00DF6251">
        <w:rPr>
          <w:i/>
          <w:iCs/>
          <w:color w:val="000000"/>
        </w:rPr>
        <w:t>x</w:t>
      </w:r>
      <w:r w:rsidR="00DF6251" w:rsidRPr="00DF6251">
        <w:rPr>
          <w:color w:val="000000"/>
        </w:rPr>
        <w:t xml:space="preserve">, </w:t>
      </w:r>
      <w:r w:rsidR="00DF6251" w:rsidRPr="00DF6251">
        <w:rPr>
          <w:i/>
          <w:iCs/>
          <w:color w:val="000000"/>
        </w:rPr>
        <w:t>y</w:t>
      </w:r>
      <w:r w:rsidR="00DF6251" w:rsidRPr="00DF6251">
        <w:rPr>
          <w:color w:val="000000"/>
        </w:rPr>
        <w:t xml:space="preserve">, and </w:t>
      </w:r>
      <w:r w:rsidR="00DF6251" w:rsidRPr="00DF6251">
        <w:rPr>
          <w:i/>
          <w:iCs/>
          <w:color w:val="000000"/>
        </w:rPr>
        <w:t>z</w:t>
      </w:r>
      <w:r w:rsidR="00DF6251" w:rsidRPr="00DF6251">
        <w:rPr>
          <w:color w:val="000000"/>
        </w:rPr>
        <w:t>:</w:t>
      </w:r>
    </w:p>
    <w:p w:rsidR="00DF6251" w:rsidRPr="00DF6251" w:rsidRDefault="00DF6251" w:rsidP="00DF6251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  <w:r w:rsidRPr="00DF6251">
        <w:rPr>
          <w:noProof/>
          <w:color w:val="000000"/>
          <w:position w:val="-85"/>
        </w:rPr>
        <w:drawing>
          <wp:inline distT="0" distB="0" distL="0" distR="0" wp14:anchorId="32B5A4E8" wp14:editId="7D842FF2">
            <wp:extent cx="1016000" cy="673100"/>
            <wp:effectExtent l="0" t="0" r="0" b="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6251" w:rsidRDefault="00DF6251" w:rsidP="00DF6251">
      <w:pPr>
        <w:rPr>
          <w:noProof/>
        </w:rPr>
      </w:pPr>
    </w:p>
    <w:p w:rsidR="009937F0" w:rsidRPr="00DF6251" w:rsidRDefault="009937F0" w:rsidP="00DF6251">
      <w:pPr>
        <w:rPr>
          <w:noProof/>
        </w:rPr>
      </w:pPr>
    </w:p>
    <w:p w:rsidR="00DF6251" w:rsidRDefault="00DF6251" w:rsidP="00DF6251">
      <w:pPr>
        <w:rPr>
          <w:noProof/>
        </w:rPr>
      </w:pPr>
    </w:p>
    <w:p w:rsidR="009937F0" w:rsidRPr="00DF6251" w:rsidRDefault="009937F0" w:rsidP="00DF6251">
      <w:pPr>
        <w:rPr>
          <w:noProof/>
        </w:rPr>
      </w:pPr>
    </w:p>
    <w:p w:rsidR="00DF6251" w:rsidRPr="00DF6251" w:rsidRDefault="009937F0" w:rsidP="009937F0">
      <w:pPr>
        <w:contextualSpacing/>
        <w:rPr>
          <w:noProof/>
        </w:rPr>
      </w:pPr>
      <w:r>
        <w:rPr>
          <w:color w:val="000000"/>
        </w:rPr>
        <w:t xml:space="preserve">7. </w:t>
      </w:r>
      <w:r w:rsidR="00DF6251" w:rsidRPr="00DF6251">
        <w:rPr>
          <w:color w:val="000000"/>
        </w:rPr>
        <w:t xml:space="preserve">Solve the following system of equations algebraically for all values of </w:t>
      </w:r>
      <w:r w:rsidR="00DF6251" w:rsidRPr="00DF6251">
        <w:rPr>
          <w:i/>
          <w:iCs/>
          <w:color w:val="000000"/>
        </w:rPr>
        <w:t>x</w:t>
      </w:r>
      <w:r w:rsidR="00DF6251" w:rsidRPr="00DF6251">
        <w:rPr>
          <w:color w:val="000000"/>
        </w:rPr>
        <w:t xml:space="preserve">, </w:t>
      </w:r>
      <w:r w:rsidR="00DF6251" w:rsidRPr="00DF6251">
        <w:rPr>
          <w:i/>
          <w:iCs/>
          <w:color w:val="000000"/>
        </w:rPr>
        <w:t>y</w:t>
      </w:r>
      <w:r w:rsidR="00DF6251" w:rsidRPr="00DF6251">
        <w:rPr>
          <w:color w:val="000000"/>
        </w:rPr>
        <w:t xml:space="preserve">, and </w:t>
      </w:r>
      <w:r w:rsidR="00DF6251" w:rsidRPr="00DF6251">
        <w:rPr>
          <w:i/>
          <w:iCs/>
          <w:color w:val="000000"/>
        </w:rPr>
        <w:t>z</w:t>
      </w:r>
      <w:r w:rsidR="00DF6251" w:rsidRPr="00DF6251">
        <w:rPr>
          <w:color w:val="000000"/>
        </w:rPr>
        <w:t>:</w:t>
      </w:r>
    </w:p>
    <w:p w:rsidR="00DF6251" w:rsidRPr="00DF6251" w:rsidRDefault="00DF6251" w:rsidP="00DF6251">
      <w:r w:rsidRPr="00DF6251">
        <w:rPr>
          <w:position w:val="-46"/>
        </w:rPr>
        <w:object w:dxaOrig="1600" w:dyaOrig="1040">
          <v:shape id="_x0000_i1075" type="#_x0000_t75" style="width:80.2pt;height:51.5pt" o:ole="">
            <v:imagedata r:id="rId25" o:title=""/>
          </v:shape>
          <o:OLEObject Type="Embed" ProgID="Equation.DSMT4" ShapeID="_x0000_i1075" DrawAspect="Content" ObjectID="_1570598507" r:id="rId26"/>
        </w:object>
      </w:r>
    </w:p>
    <w:p w:rsidR="00DF6251" w:rsidRPr="00DF6251" w:rsidRDefault="00DF6251" w:rsidP="00DF6251"/>
    <w:p w:rsidR="00DF6251" w:rsidRDefault="00DF6251" w:rsidP="00DF6251"/>
    <w:p w:rsidR="009937F0" w:rsidRPr="00DF6251" w:rsidRDefault="009937F0" w:rsidP="00DF6251"/>
    <w:p w:rsidR="00DF6251" w:rsidRPr="00DF6251" w:rsidRDefault="00DF6251" w:rsidP="00DF6251"/>
    <w:p w:rsidR="00DF6251" w:rsidRPr="009937F0" w:rsidRDefault="00DF6251" w:rsidP="009937F0">
      <w:pPr>
        <w:pStyle w:val="ListParagraph"/>
        <w:keepLines/>
        <w:numPr>
          <w:ilvl w:val="0"/>
          <w:numId w:val="5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 w:rsidRPr="009937F0">
        <w:rPr>
          <w:color w:val="000000"/>
        </w:rPr>
        <w:t xml:space="preserve">Solve the following system of equations algebraically for all values of </w:t>
      </w:r>
      <w:r w:rsidRPr="009937F0">
        <w:rPr>
          <w:i/>
          <w:iCs/>
          <w:color w:val="000000"/>
        </w:rPr>
        <w:t>x</w:t>
      </w:r>
      <w:r w:rsidRPr="009937F0">
        <w:rPr>
          <w:color w:val="000000"/>
        </w:rPr>
        <w:t xml:space="preserve">, </w:t>
      </w:r>
      <w:r w:rsidRPr="009937F0">
        <w:rPr>
          <w:i/>
          <w:iCs/>
          <w:color w:val="000000"/>
        </w:rPr>
        <w:t>y</w:t>
      </w:r>
      <w:r w:rsidRPr="009937F0">
        <w:rPr>
          <w:color w:val="000000"/>
        </w:rPr>
        <w:t xml:space="preserve">, and </w:t>
      </w:r>
      <w:r w:rsidRPr="009937F0">
        <w:rPr>
          <w:i/>
          <w:iCs/>
          <w:color w:val="000000"/>
        </w:rPr>
        <w:t>z</w:t>
      </w:r>
      <w:r w:rsidRPr="009937F0">
        <w:rPr>
          <w:color w:val="000000"/>
        </w:rPr>
        <w:t>:</w:t>
      </w:r>
    </w:p>
    <w:p w:rsidR="00DF6251" w:rsidRPr="00DF6251" w:rsidRDefault="00DF6251" w:rsidP="00DF6251">
      <w:r w:rsidRPr="00DF6251">
        <w:rPr>
          <w:position w:val="-46"/>
        </w:rPr>
        <w:object w:dxaOrig="1600" w:dyaOrig="1040">
          <v:shape id="_x0000_i1076" type="#_x0000_t75" style="width:80.2pt;height:51.5pt" o:ole="">
            <v:imagedata r:id="rId27" o:title=""/>
          </v:shape>
          <o:OLEObject Type="Embed" ProgID="Equation.DSMT4" ShapeID="_x0000_i1076" DrawAspect="Content" ObjectID="_1570598508" r:id="rId28"/>
        </w:object>
      </w:r>
    </w:p>
    <w:p w:rsidR="00DF6251" w:rsidRPr="00DF6251" w:rsidRDefault="00DF6251" w:rsidP="00DF6251"/>
    <w:p w:rsidR="00DF6251" w:rsidRDefault="00DF6251" w:rsidP="00DF6251"/>
    <w:p w:rsidR="009937F0" w:rsidRPr="00DF6251" w:rsidRDefault="009937F0" w:rsidP="00DF6251">
      <w:bookmarkStart w:id="0" w:name="_GoBack"/>
      <w:bookmarkEnd w:id="0"/>
    </w:p>
    <w:p w:rsidR="00DF6251" w:rsidRPr="00DF6251" w:rsidRDefault="00DF6251" w:rsidP="00DF6251"/>
    <w:p w:rsidR="00DF6251" w:rsidRPr="009937F0" w:rsidRDefault="00DF6251" w:rsidP="009937F0">
      <w:pPr>
        <w:pStyle w:val="ListParagraph"/>
        <w:keepLines/>
        <w:numPr>
          <w:ilvl w:val="0"/>
          <w:numId w:val="5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 w:rsidRPr="009937F0">
        <w:rPr>
          <w:color w:val="000000"/>
        </w:rPr>
        <w:t xml:space="preserve">Solve the following system of equations algebraically for all values of </w:t>
      </w:r>
      <w:r w:rsidRPr="009937F0">
        <w:rPr>
          <w:i/>
          <w:iCs/>
          <w:color w:val="000000"/>
        </w:rPr>
        <w:t>x</w:t>
      </w:r>
      <w:r w:rsidRPr="009937F0">
        <w:rPr>
          <w:color w:val="000000"/>
        </w:rPr>
        <w:t xml:space="preserve">, </w:t>
      </w:r>
      <w:r w:rsidRPr="009937F0">
        <w:rPr>
          <w:i/>
          <w:iCs/>
          <w:color w:val="000000"/>
        </w:rPr>
        <w:t>y</w:t>
      </w:r>
      <w:r w:rsidRPr="009937F0">
        <w:rPr>
          <w:color w:val="000000"/>
        </w:rPr>
        <w:t xml:space="preserve">, and </w:t>
      </w:r>
      <w:r w:rsidRPr="009937F0">
        <w:rPr>
          <w:i/>
          <w:iCs/>
          <w:color w:val="000000"/>
        </w:rPr>
        <w:t>z</w:t>
      </w:r>
      <w:r w:rsidRPr="009937F0">
        <w:rPr>
          <w:color w:val="000000"/>
        </w:rPr>
        <w:t>:</w:t>
      </w:r>
    </w:p>
    <w:p w:rsidR="00DF6251" w:rsidRPr="00DF6251" w:rsidRDefault="00DF6251" w:rsidP="00DF6251">
      <w:r w:rsidRPr="00DF6251">
        <w:rPr>
          <w:position w:val="-46"/>
        </w:rPr>
        <w:object w:dxaOrig="1579" w:dyaOrig="1040">
          <v:shape id="_x0000_i1077" type="#_x0000_t75" style="width:79.3pt;height:51.5pt" o:ole="">
            <v:imagedata r:id="rId29" o:title=""/>
          </v:shape>
          <o:OLEObject Type="Embed" ProgID="Equation.DSMT4" ShapeID="_x0000_i1077" DrawAspect="Content" ObjectID="_1570598509" r:id="rId30"/>
        </w:object>
      </w:r>
    </w:p>
    <w:p w:rsidR="00DF6251" w:rsidRPr="00DF6251" w:rsidRDefault="00DF6251" w:rsidP="00DF6251"/>
    <w:p w:rsidR="00DF6251" w:rsidRPr="00DF6251" w:rsidRDefault="00DF6251" w:rsidP="00DF6251"/>
    <w:p w:rsidR="00DF6251" w:rsidRPr="00DF6251" w:rsidRDefault="00DF6251" w:rsidP="00DF6251"/>
    <w:p w:rsidR="00DF6251" w:rsidRPr="00DF6251" w:rsidRDefault="00DF6251" w:rsidP="00DF6251"/>
    <w:p w:rsidR="00DF6251" w:rsidRPr="00DF6251" w:rsidRDefault="00DF6251" w:rsidP="009937F0">
      <w:pPr>
        <w:keepLines/>
        <w:numPr>
          <w:ilvl w:val="0"/>
          <w:numId w:val="5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contextualSpacing/>
        <w:rPr>
          <w:color w:val="000000"/>
        </w:rPr>
      </w:pPr>
      <w:r w:rsidRPr="00DF6251">
        <w:rPr>
          <w:color w:val="000000"/>
        </w:rPr>
        <w:t xml:space="preserve">Solve the following system of equations algebraically for all values of </w:t>
      </w:r>
      <w:r w:rsidRPr="00DF6251">
        <w:rPr>
          <w:i/>
          <w:iCs/>
          <w:color w:val="000000"/>
        </w:rPr>
        <w:t>x</w:t>
      </w:r>
      <w:r w:rsidRPr="00DF6251">
        <w:rPr>
          <w:color w:val="000000"/>
        </w:rPr>
        <w:t xml:space="preserve">, </w:t>
      </w:r>
      <w:r w:rsidRPr="00DF6251">
        <w:rPr>
          <w:i/>
          <w:iCs/>
          <w:color w:val="000000"/>
        </w:rPr>
        <w:t>y</w:t>
      </w:r>
      <w:r w:rsidRPr="00DF6251">
        <w:rPr>
          <w:color w:val="000000"/>
        </w:rPr>
        <w:t xml:space="preserve">, and </w:t>
      </w:r>
      <w:r w:rsidRPr="00DF6251">
        <w:rPr>
          <w:i/>
          <w:iCs/>
          <w:color w:val="000000"/>
        </w:rPr>
        <w:t>z</w:t>
      </w:r>
      <w:r w:rsidRPr="00DF6251">
        <w:rPr>
          <w:color w:val="000000"/>
        </w:rPr>
        <w:t>:</w:t>
      </w:r>
    </w:p>
    <w:p w:rsidR="00DF6251" w:rsidRPr="00DF6251" w:rsidRDefault="00DF6251" w:rsidP="00DF6251">
      <w:r w:rsidRPr="00DF6251">
        <w:rPr>
          <w:position w:val="-46"/>
        </w:rPr>
        <w:object w:dxaOrig="1719" w:dyaOrig="1040">
          <v:shape id="_x0000_i1078" type="#_x0000_t75" style="width:85.65pt;height:51.5pt" o:ole="">
            <v:imagedata r:id="rId31" o:title=""/>
          </v:shape>
          <o:OLEObject Type="Embed" ProgID="Equation.DSMT4" ShapeID="_x0000_i1078" DrawAspect="Content" ObjectID="_1570598510" r:id="rId32"/>
        </w:object>
      </w:r>
    </w:p>
    <w:p w:rsidR="00DF6251" w:rsidRPr="00DF6251" w:rsidRDefault="00DF6251" w:rsidP="00DF6251"/>
    <w:p w:rsidR="00DF6251" w:rsidRPr="00DF6251" w:rsidRDefault="00DF6251" w:rsidP="00DF6251"/>
    <w:p w:rsidR="00DF6251" w:rsidRPr="00DF6251" w:rsidRDefault="00DF6251" w:rsidP="00DF6251"/>
    <w:p w:rsidR="00DF6251" w:rsidRDefault="00DF6251"/>
    <w:sectPr w:rsidR="00DF625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1317F"/>
    <w:multiLevelType w:val="hybridMultilevel"/>
    <w:tmpl w:val="CA5015C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AAC37D6"/>
    <w:multiLevelType w:val="hybridMultilevel"/>
    <w:tmpl w:val="19D2EC2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06B3C1A"/>
    <w:multiLevelType w:val="hybridMultilevel"/>
    <w:tmpl w:val="57FE4686"/>
    <w:lvl w:ilvl="0" w:tplc="0409000F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0EF0B7C"/>
    <w:multiLevelType w:val="hybridMultilevel"/>
    <w:tmpl w:val="0390E9B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AFB3CEA"/>
    <w:multiLevelType w:val="hybridMultilevel"/>
    <w:tmpl w:val="CB889EE4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6251"/>
    <w:rsid w:val="0009558E"/>
    <w:rsid w:val="004670DA"/>
    <w:rsid w:val="00590B6C"/>
    <w:rsid w:val="008265BB"/>
    <w:rsid w:val="009937F0"/>
    <w:rsid w:val="00C422E7"/>
    <w:rsid w:val="00DF62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28F999"/>
  <w15:chartTrackingRefBased/>
  <w15:docId w15:val="{FFDF26FE-F55B-43A0-8220-145DDBD8D9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F625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625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202</Words>
  <Characters>115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1</cp:revision>
  <dcterms:created xsi:type="dcterms:W3CDTF">2017-10-27T12:12:00Z</dcterms:created>
  <dcterms:modified xsi:type="dcterms:W3CDTF">2017-10-27T12:34:00Z</dcterms:modified>
</cp:coreProperties>
</file>